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38038AF3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924879">
        <w:rPr>
          <w:rFonts w:ascii="Arial" w:hAnsi="Arial" w:cs="Arial"/>
          <w:b/>
          <w:bCs/>
          <w:sz w:val="40"/>
          <w:szCs w:val="40"/>
        </w:rPr>
        <w:t>Specialist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12 Test </w:t>
      </w:r>
      <w:r w:rsidR="008467A6">
        <w:rPr>
          <w:rFonts w:ascii="Arial" w:hAnsi="Arial" w:cs="Arial"/>
          <w:b/>
          <w:bCs/>
          <w:sz w:val="40"/>
          <w:szCs w:val="40"/>
        </w:rPr>
        <w:t>T</w:t>
      </w:r>
      <w:r w:rsidR="0065199F">
        <w:rPr>
          <w:rFonts w:ascii="Arial" w:hAnsi="Arial" w:cs="Arial"/>
          <w:b/>
          <w:bCs/>
          <w:sz w:val="40"/>
          <w:szCs w:val="40"/>
        </w:rPr>
        <w:t>hree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D9BC4F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FEFBCB4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1F1C31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962C12A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C639FD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49EA9DBA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4749A0">
        <w:rPr>
          <w:rFonts w:ascii="Calibri" w:hAnsi="Calibri" w:cs="Arial"/>
          <w:bCs/>
        </w:rPr>
        <w:t xml:space="preserve">NO </w:t>
      </w:r>
      <w:proofErr w:type="spellStart"/>
      <w:r w:rsidR="004749A0">
        <w:rPr>
          <w:rFonts w:ascii="Calibri" w:hAnsi="Calibri" w:cs="Arial"/>
          <w:bCs/>
        </w:rPr>
        <w:t>classpads</w:t>
      </w:r>
      <w:proofErr w:type="spellEnd"/>
      <w:r w:rsidR="004749A0">
        <w:rPr>
          <w:rFonts w:ascii="Calibri" w:hAnsi="Calibri" w:cs="Arial"/>
          <w:bCs/>
        </w:rPr>
        <w:t xml:space="preserve"> nor calculators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AEC4AF1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AB4AAD">
        <w:rPr>
          <w:rFonts w:ascii="Calibri" w:hAnsi="Calibri" w:cs="Arial"/>
          <w:b/>
        </w:rPr>
        <w:t>4</w:t>
      </w:r>
      <w:r w:rsidR="00403671">
        <w:rPr>
          <w:rFonts w:ascii="Calibri" w:hAnsi="Calibri" w:cs="Arial"/>
          <w:b/>
        </w:rPr>
        <w:t>0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FDBFFE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AB4AAD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426D0AA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52D05252" w14:textId="77777777" w:rsidR="00C36125" w:rsidRDefault="00C36125">
      <w:pPr>
        <w:suppressAutoHyphens w:val="0"/>
        <w:rPr>
          <w:rFonts w:ascii="Arial" w:hAnsi="Arial" w:cs="Arial"/>
          <w:sz w:val="22"/>
          <w:szCs w:val="22"/>
        </w:rPr>
      </w:pPr>
    </w:p>
    <w:p w14:paraId="16D220F9" w14:textId="1C1B289D" w:rsidR="007D2BC3" w:rsidRPr="00C36125" w:rsidRDefault="00C36125">
      <w:pPr>
        <w:suppressAutoHyphens w:val="0"/>
        <w:rPr>
          <w:rFonts w:ascii="Arial" w:hAnsi="Arial" w:cs="Arial"/>
          <w:b/>
          <w:bCs/>
          <w:sz w:val="44"/>
          <w:szCs w:val="44"/>
        </w:rPr>
      </w:pPr>
      <w:r w:rsidRPr="00C36125">
        <w:rPr>
          <w:rFonts w:ascii="Arial" w:hAnsi="Arial" w:cs="Arial"/>
          <w:b/>
          <w:bCs/>
          <w:sz w:val="44"/>
          <w:szCs w:val="44"/>
        </w:rPr>
        <w:t xml:space="preserve">NO </w:t>
      </w:r>
      <w:proofErr w:type="spellStart"/>
      <w:r w:rsidRPr="00C36125">
        <w:rPr>
          <w:rFonts w:ascii="Arial" w:hAnsi="Arial" w:cs="Arial"/>
          <w:b/>
          <w:bCs/>
          <w:sz w:val="44"/>
          <w:szCs w:val="44"/>
        </w:rPr>
        <w:t>classpads</w:t>
      </w:r>
      <w:proofErr w:type="spellEnd"/>
      <w:r w:rsidRPr="00C36125">
        <w:rPr>
          <w:rFonts w:ascii="Arial" w:hAnsi="Arial" w:cs="Arial"/>
          <w:b/>
          <w:bCs/>
          <w:sz w:val="44"/>
          <w:szCs w:val="44"/>
        </w:rPr>
        <w:t xml:space="preserve"> nor calculators</w:t>
      </w:r>
      <w:r>
        <w:rPr>
          <w:rFonts w:ascii="Arial" w:hAnsi="Arial" w:cs="Arial"/>
          <w:b/>
          <w:bCs/>
          <w:sz w:val="44"/>
          <w:szCs w:val="44"/>
        </w:rPr>
        <w:t>!</w:t>
      </w:r>
      <w:r w:rsidR="007D2BC3" w:rsidRPr="00C36125">
        <w:rPr>
          <w:rFonts w:ascii="Arial" w:hAnsi="Arial" w:cs="Arial"/>
          <w:b/>
          <w:bCs/>
          <w:sz w:val="44"/>
          <w:szCs w:val="44"/>
        </w:rPr>
        <w:br w:type="page"/>
      </w:r>
    </w:p>
    <w:p w14:paraId="1C7E5DA4" w14:textId="56BD82EE" w:rsidR="001B3A8E" w:rsidRDefault="001B3A8E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AF3605">
        <w:rPr>
          <w:rFonts w:ascii="Arial" w:hAnsi="Arial" w:cs="Arial"/>
          <w:sz w:val="22"/>
          <w:szCs w:val="22"/>
        </w:rPr>
        <w:t xml:space="preserve">3 &amp; 3= 6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437797">
        <w:rPr>
          <w:rFonts w:ascii="Arial" w:hAnsi="Arial" w:cs="Arial"/>
          <w:sz w:val="22"/>
          <w:szCs w:val="22"/>
        </w:rPr>
        <w:t xml:space="preserve">  (</w:t>
      </w:r>
      <w:proofErr w:type="gramEnd"/>
      <w:r w:rsidR="00437797">
        <w:rPr>
          <w:rFonts w:ascii="Arial" w:hAnsi="Arial" w:cs="Arial"/>
          <w:sz w:val="22"/>
          <w:szCs w:val="22"/>
        </w:rPr>
        <w:t>3.3.9-3.3.10)</w:t>
      </w:r>
    </w:p>
    <w:p w14:paraId="173277D4" w14:textId="44D72004" w:rsidR="00704323" w:rsidRPr="00AF3605" w:rsidRDefault="00704323" w:rsidP="00D64083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olve the following set of linear equations</w:t>
      </w:r>
      <w:r w:rsidR="00B956B8">
        <w:rPr>
          <w:rFonts w:ascii="Arial" w:hAnsi="Arial" w:cs="Arial"/>
          <w:sz w:val="22"/>
          <w:szCs w:val="22"/>
        </w:rPr>
        <w:t>.</w:t>
      </w:r>
    </w:p>
    <w:p w14:paraId="6A39927C" w14:textId="062BCF38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  <w:r w:rsidRPr="00704323">
        <w:rPr>
          <w:rFonts w:ascii="Arial" w:hAnsi="Arial" w:cs="Arial"/>
          <w:position w:val="-46"/>
          <w:sz w:val="22"/>
          <w:szCs w:val="22"/>
        </w:rPr>
        <w:object w:dxaOrig="1719" w:dyaOrig="1040" w14:anchorId="566DC1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52pt" o:ole="">
            <v:imagedata r:id="rId9" o:title=""/>
          </v:shape>
          <o:OLEObject Type="Embed" ProgID="Equation.DSMT4" ShapeID="_x0000_i1025" DrawAspect="Content" ObjectID="_1718007380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9B94A98" w14:textId="346F8C5A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36681816" w14:textId="5270D118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4D125C09" w14:textId="5461A8B3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4191B64A" w14:textId="0E0B17DE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5A9F511A" w14:textId="2CF727CA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20BE45F4" w14:textId="3E8E65C0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77E254DB" w14:textId="40DE5B28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2D5BE247" w14:textId="390481FA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7CFB38E5" w14:textId="4CC2AAAB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631A372A" w14:textId="27704E41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1A76E4EA" w14:textId="5E389B8E" w:rsidR="00AF3605" w:rsidRDefault="00AF3605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3CB4796B" w14:textId="72A2C7BF" w:rsidR="00AF3605" w:rsidRDefault="00AF3605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69D5EE55" w14:textId="390A1BD4" w:rsidR="00AF3605" w:rsidRDefault="00AF3605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53DA5D5F" w14:textId="7B3CD8AE" w:rsidR="00AF3605" w:rsidRDefault="00AF3605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68517CE0" w14:textId="19308C59" w:rsidR="00AF3605" w:rsidRDefault="00AF3605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7684E62E" w14:textId="637F6739" w:rsidR="00AF3605" w:rsidRDefault="00AF3605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29A7E0EE" w14:textId="77777777" w:rsidR="00AF3605" w:rsidRDefault="00AF3605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6067C6D6" w14:textId="0843DC95" w:rsidR="00AF3605" w:rsidRDefault="00AF3605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12FF91C2" w14:textId="37726CCC" w:rsidR="00AF3605" w:rsidRDefault="00AF3605" w:rsidP="00D64083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system below, </w:t>
      </w:r>
    </w:p>
    <w:p w14:paraId="3BC4AE8B" w14:textId="22C96293" w:rsidR="00AF3605" w:rsidRDefault="00AF3605" w:rsidP="00AF3605">
      <w:pPr>
        <w:pStyle w:val="ListParagraph"/>
        <w:rPr>
          <w:rFonts w:ascii="Arial" w:hAnsi="Arial" w:cs="Arial"/>
          <w:sz w:val="22"/>
          <w:szCs w:val="22"/>
        </w:rPr>
      </w:pPr>
      <w:r w:rsidRPr="00704323">
        <w:rPr>
          <w:rFonts w:ascii="Arial" w:hAnsi="Arial" w:cs="Arial"/>
          <w:position w:val="-46"/>
          <w:sz w:val="22"/>
          <w:szCs w:val="22"/>
        </w:rPr>
        <w:object w:dxaOrig="1719" w:dyaOrig="1040" w14:anchorId="0368DB93">
          <v:shape id="_x0000_i1026" type="#_x0000_t75" style="width:86pt;height:52pt" o:ole="">
            <v:imagedata r:id="rId11" o:title=""/>
          </v:shape>
          <o:OLEObject Type="Embed" ProgID="Equation.DSMT4" ShapeID="_x0000_i1026" DrawAspect="Content" ObjectID="_1718007381" r:id="rId12"/>
        </w:object>
      </w:r>
    </w:p>
    <w:p w14:paraId="7509C408" w14:textId="77777777" w:rsidR="00AF3605" w:rsidRDefault="00AF3605" w:rsidP="00AF3605">
      <w:pPr>
        <w:pStyle w:val="ListParagraph"/>
        <w:rPr>
          <w:rFonts w:ascii="Arial" w:hAnsi="Arial" w:cs="Arial"/>
          <w:sz w:val="22"/>
          <w:szCs w:val="22"/>
        </w:rPr>
      </w:pPr>
    </w:p>
    <w:p w14:paraId="2E71F5A1" w14:textId="0D258E3F" w:rsidR="00AF3605" w:rsidRPr="00AF3605" w:rsidRDefault="00AF3605" w:rsidP="00AF3605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</w:t>
      </w:r>
      <w:r w:rsidRPr="00AF3605">
        <w:rPr>
          <w:rFonts w:ascii="Arial" w:hAnsi="Arial" w:cs="Arial"/>
          <w:sz w:val="22"/>
          <w:szCs w:val="22"/>
        </w:rPr>
        <w:t xml:space="preserve">etermine the values of </w:t>
      </w:r>
      <w:r w:rsidRPr="00AF3605">
        <w:rPr>
          <w:position w:val="-10"/>
        </w:rPr>
        <w:object w:dxaOrig="620" w:dyaOrig="320" w14:anchorId="2165048E">
          <v:shape id="_x0000_i1027" type="#_x0000_t75" style="width:31pt;height:16pt" o:ole="">
            <v:imagedata r:id="rId13" o:title=""/>
          </v:shape>
          <o:OLEObject Type="Embed" ProgID="Equation.DSMT4" ShapeID="_x0000_i1027" DrawAspect="Content" ObjectID="_1718007382" r:id="rId14"/>
        </w:object>
      </w:r>
      <w:r w:rsidRPr="00AF3605">
        <w:rPr>
          <w:rFonts w:ascii="Arial" w:hAnsi="Arial" w:cs="Arial"/>
          <w:sz w:val="22"/>
          <w:szCs w:val="22"/>
        </w:rPr>
        <w:t xml:space="preserve"> such that there are:</w:t>
      </w:r>
    </w:p>
    <w:p w14:paraId="5198DDED" w14:textId="74E5BE0C" w:rsidR="00AF3605" w:rsidRDefault="00AF3605" w:rsidP="00D64083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nique solution</w:t>
      </w:r>
    </w:p>
    <w:p w14:paraId="2CB8B9FD" w14:textId="1EF8F2E6" w:rsidR="00AF3605" w:rsidRDefault="00AF3605" w:rsidP="00D64083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finite solutions</w:t>
      </w:r>
    </w:p>
    <w:p w14:paraId="4F8B1255" w14:textId="76214F2A" w:rsidR="00AF3605" w:rsidRDefault="00AF3605" w:rsidP="00D64083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o solutions.</w:t>
      </w:r>
    </w:p>
    <w:p w14:paraId="7CA1C604" w14:textId="65368A80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786C44DC" w14:textId="6C9AAF7E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054B737B" w14:textId="3A99EF27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3E789139" w14:textId="3267FA52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59FAE19F" w14:textId="08AE75B2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27E5D47B" w14:textId="3715299B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41E9FE9E" w14:textId="48D9CF09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66E86BBA" w14:textId="286CE188" w:rsidR="00AF3605" w:rsidRDefault="00AF360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D86E2F9" w14:textId="5532B0ED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14BA4B8B" w14:textId="49F0C5FF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34E8B1D0" w14:textId="5DFA3ACC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63AE93D3" w14:textId="3B69FF30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6C6F9FBD" w14:textId="1150048F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45CB8ED5" w14:textId="2D3353A7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251CF214" w14:textId="627FBCE2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597E1F37" w14:textId="56805726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149C224D" w14:textId="44DCA11D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5F1DB7C4" w14:textId="121FB911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660B7300" w14:textId="6047BF2F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3B7E5567" w14:textId="0C1856A5" w:rsidR="00AF3605" w:rsidRDefault="00AF3605" w:rsidP="00AF36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221DBF">
        <w:rPr>
          <w:rFonts w:ascii="Arial" w:hAnsi="Arial" w:cs="Arial"/>
          <w:sz w:val="22"/>
          <w:szCs w:val="22"/>
        </w:rPr>
        <w:t>2, 2, 2 &amp; 3 = 9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437797">
        <w:rPr>
          <w:rFonts w:ascii="Arial" w:hAnsi="Arial" w:cs="Arial"/>
          <w:sz w:val="22"/>
          <w:szCs w:val="22"/>
        </w:rPr>
        <w:t xml:space="preserve">  (</w:t>
      </w:r>
      <w:proofErr w:type="gramEnd"/>
      <w:r w:rsidR="00437797">
        <w:rPr>
          <w:rFonts w:ascii="Arial" w:hAnsi="Arial" w:cs="Arial"/>
          <w:sz w:val="22"/>
          <w:szCs w:val="22"/>
        </w:rPr>
        <w:t>3.3.11, 3.3.13)</w:t>
      </w:r>
    </w:p>
    <w:p w14:paraId="3A1B02BA" w14:textId="101EA25E" w:rsidR="00D77623" w:rsidRDefault="00D77623" w:rsidP="00AF36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article moves such that at time </w:t>
      </w:r>
      <w:r w:rsidRPr="00D77623">
        <w:rPr>
          <w:rFonts w:ascii="Arial" w:hAnsi="Arial" w:cs="Arial"/>
          <w:position w:val="-6"/>
          <w:sz w:val="22"/>
          <w:szCs w:val="22"/>
        </w:rPr>
        <w:object w:dxaOrig="139" w:dyaOrig="240" w14:anchorId="09BA65AA">
          <v:shape id="_x0000_i1028" type="#_x0000_t75" style="width:7pt;height:12pt" o:ole="">
            <v:imagedata r:id="rId15" o:title=""/>
          </v:shape>
          <o:OLEObject Type="Embed" ProgID="Equation.DSMT4" ShapeID="_x0000_i1028" DrawAspect="Content" ObjectID="_1718007383" r:id="rId16"/>
        </w:object>
      </w:r>
      <w:r>
        <w:rPr>
          <w:rFonts w:ascii="Arial" w:hAnsi="Arial" w:cs="Arial"/>
          <w:sz w:val="22"/>
          <w:szCs w:val="22"/>
        </w:rPr>
        <w:t xml:space="preserve"> seconds the velocity is </w:t>
      </w:r>
      <w:r w:rsidR="00221DBF" w:rsidRPr="00D77623">
        <w:rPr>
          <w:rFonts w:ascii="Arial" w:hAnsi="Arial" w:cs="Arial"/>
          <w:position w:val="-50"/>
          <w:sz w:val="22"/>
          <w:szCs w:val="22"/>
        </w:rPr>
        <w:object w:dxaOrig="1540" w:dyaOrig="1120" w14:anchorId="4C3F4A39">
          <v:shape id="_x0000_i1029" type="#_x0000_t75" style="width:77pt;height:56pt" o:ole="">
            <v:imagedata r:id="rId17" o:title=""/>
          </v:shape>
          <o:OLEObject Type="Embed" ProgID="Equation.DSMT4" ShapeID="_x0000_i1029" DrawAspect="Content" ObjectID="_1718007384" r:id="rId18"/>
        </w:object>
      </w:r>
      <w:r>
        <w:rPr>
          <w:rFonts w:ascii="Arial" w:hAnsi="Arial" w:cs="Arial"/>
          <w:sz w:val="22"/>
          <w:szCs w:val="22"/>
        </w:rPr>
        <w:t>. The particle is initially at the origin.</w:t>
      </w:r>
    </w:p>
    <w:p w14:paraId="6CEC48A5" w14:textId="2A98B490" w:rsidR="00D77623" w:rsidRDefault="00D77623" w:rsidP="00AF36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:</w:t>
      </w:r>
    </w:p>
    <w:p w14:paraId="3F53B9E0" w14:textId="5C5A3833" w:rsidR="00D77623" w:rsidRDefault="00D77623" w:rsidP="00D64083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position vector at time </w:t>
      </w:r>
      <w:r w:rsidRPr="00D77623">
        <w:rPr>
          <w:rFonts w:ascii="Arial" w:hAnsi="Arial" w:cs="Arial"/>
          <w:position w:val="-6"/>
          <w:sz w:val="22"/>
          <w:szCs w:val="22"/>
        </w:rPr>
        <w:object w:dxaOrig="460" w:dyaOrig="279" w14:anchorId="61FFD3BB">
          <v:shape id="_x0000_i1030" type="#_x0000_t75" style="width:23pt;height:14pt" o:ole="">
            <v:imagedata r:id="rId19" o:title=""/>
          </v:shape>
          <o:OLEObject Type="Embed" ProgID="Equation.DSMT4" ShapeID="_x0000_i1030" DrawAspect="Content" ObjectID="_1718007385" r:id="rId20"/>
        </w:object>
      </w:r>
      <w:r>
        <w:rPr>
          <w:rFonts w:ascii="Arial" w:hAnsi="Arial" w:cs="Arial"/>
          <w:sz w:val="22"/>
          <w:szCs w:val="22"/>
        </w:rPr>
        <w:t xml:space="preserve"> second.</w:t>
      </w:r>
    </w:p>
    <w:p w14:paraId="0C2AD9F7" w14:textId="04E85ED8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618B316D" w14:textId="33F3FBD7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32112765" w14:textId="77777777" w:rsidR="00221DBF" w:rsidRP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188CB406" w14:textId="572121AF" w:rsidR="00D77623" w:rsidRDefault="00D77623" w:rsidP="00D64083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acceleration of the particle at </w:t>
      </w:r>
      <w:r w:rsidRPr="00D77623">
        <w:rPr>
          <w:rFonts w:ascii="Arial" w:hAnsi="Arial" w:cs="Arial"/>
          <w:position w:val="-6"/>
          <w:sz w:val="22"/>
          <w:szCs w:val="22"/>
        </w:rPr>
        <w:object w:dxaOrig="460" w:dyaOrig="279" w14:anchorId="1043EAA0">
          <v:shape id="_x0000_i1031" type="#_x0000_t75" style="width:23pt;height:14pt" o:ole="">
            <v:imagedata r:id="rId19" o:title=""/>
          </v:shape>
          <o:OLEObject Type="Embed" ProgID="Equation.DSMT4" ShapeID="_x0000_i1031" DrawAspect="Content" ObjectID="_1718007386" r:id="rId21"/>
        </w:object>
      </w:r>
      <w:r>
        <w:rPr>
          <w:rFonts w:ascii="Arial" w:hAnsi="Arial" w:cs="Arial"/>
          <w:sz w:val="22"/>
          <w:szCs w:val="22"/>
        </w:rPr>
        <w:t xml:space="preserve"> second.</w:t>
      </w:r>
    </w:p>
    <w:p w14:paraId="2D16282B" w14:textId="6814B38F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7D395CB9" w14:textId="77777777" w:rsidR="00221DBF" w:rsidRP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5A47840E" w14:textId="1CA71501" w:rsidR="00D77623" w:rsidRDefault="00D77623" w:rsidP="00D64083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speed of the particle at </w:t>
      </w:r>
      <w:r w:rsidRPr="00D77623">
        <w:rPr>
          <w:rFonts w:ascii="Arial" w:hAnsi="Arial" w:cs="Arial"/>
          <w:position w:val="-6"/>
          <w:sz w:val="22"/>
          <w:szCs w:val="22"/>
        </w:rPr>
        <w:object w:dxaOrig="499" w:dyaOrig="279" w14:anchorId="725C4ECA">
          <v:shape id="_x0000_i1032" type="#_x0000_t75" style="width:25pt;height:14pt" o:ole="">
            <v:imagedata r:id="rId22" o:title=""/>
          </v:shape>
          <o:OLEObject Type="Embed" ProgID="Equation.DSMT4" ShapeID="_x0000_i1032" DrawAspect="Content" ObjectID="_1718007387" r:id="rId23"/>
        </w:object>
      </w:r>
      <w:r>
        <w:rPr>
          <w:rFonts w:ascii="Arial" w:hAnsi="Arial" w:cs="Arial"/>
          <w:sz w:val="22"/>
          <w:szCs w:val="22"/>
        </w:rPr>
        <w:t xml:space="preserve"> seconds.</w:t>
      </w:r>
    </w:p>
    <w:p w14:paraId="50DD7B23" w14:textId="1748B7DD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5BC24DBC" w14:textId="482D04D5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021F2990" w14:textId="008A260D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4EE25EB2" w14:textId="5D57B650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08F9F821" w14:textId="77777777" w:rsidR="00221DBF" w:rsidRP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15750865" w14:textId="0D7AE3DF" w:rsidR="00D77623" w:rsidRDefault="00221DBF" w:rsidP="00D64083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ime</w:t>
      </w:r>
      <w:r w:rsidR="00CA7380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s</w:t>
      </w:r>
      <w:r w:rsidR="00CA7380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when the velocity is perpendicular to the acceleration.</w:t>
      </w:r>
    </w:p>
    <w:p w14:paraId="50F03288" w14:textId="395F7272" w:rsidR="00F13ED6" w:rsidRDefault="00F13ED6" w:rsidP="00F13ED6">
      <w:pPr>
        <w:rPr>
          <w:rFonts w:ascii="Arial" w:hAnsi="Arial" w:cs="Arial"/>
          <w:sz w:val="22"/>
          <w:szCs w:val="22"/>
        </w:rPr>
      </w:pPr>
    </w:p>
    <w:p w14:paraId="1DB65B34" w14:textId="77D5A0EB" w:rsidR="00F13ED6" w:rsidRDefault="00F13ED6" w:rsidP="00F13ED6">
      <w:pPr>
        <w:rPr>
          <w:rFonts w:ascii="Arial" w:hAnsi="Arial" w:cs="Arial"/>
          <w:sz w:val="22"/>
          <w:szCs w:val="22"/>
        </w:rPr>
      </w:pPr>
    </w:p>
    <w:p w14:paraId="598B5F11" w14:textId="52CAE737" w:rsidR="00F13ED6" w:rsidRDefault="00F13ED6" w:rsidP="00F13ED6">
      <w:pPr>
        <w:rPr>
          <w:rFonts w:ascii="Arial" w:hAnsi="Arial" w:cs="Arial"/>
          <w:sz w:val="22"/>
          <w:szCs w:val="22"/>
        </w:rPr>
      </w:pPr>
    </w:p>
    <w:p w14:paraId="4D15133A" w14:textId="3C8F87A4" w:rsidR="00F13ED6" w:rsidRDefault="00F13ED6" w:rsidP="00F13ED6">
      <w:pPr>
        <w:rPr>
          <w:rFonts w:ascii="Arial" w:hAnsi="Arial" w:cs="Arial"/>
          <w:sz w:val="22"/>
          <w:szCs w:val="22"/>
        </w:rPr>
      </w:pPr>
    </w:p>
    <w:p w14:paraId="695363CF" w14:textId="3F28F61C" w:rsidR="00F13ED6" w:rsidRDefault="00F13ED6" w:rsidP="00F13ED6">
      <w:pPr>
        <w:rPr>
          <w:rFonts w:ascii="Arial" w:hAnsi="Arial" w:cs="Arial"/>
          <w:sz w:val="22"/>
          <w:szCs w:val="22"/>
        </w:rPr>
      </w:pPr>
    </w:p>
    <w:p w14:paraId="217657F5" w14:textId="541905EE" w:rsidR="00F13ED6" w:rsidRDefault="00F13ED6" w:rsidP="00F13ED6">
      <w:pPr>
        <w:rPr>
          <w:rFonts w:ascii="Arial" w:hAnsi="Arial" w:cs="Arial"/>
          <w:sz w:val="22"/>
          <w:szCs w:val="22"/>
        </w:rPr>
      </w:pPr>
    </w:p>
    <w:p w14:paraId="5F055094" w14:textId="7F36A03B" w:rsidR="00F13ED6" w:rsidRDefault="00F13ED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DADFBD4" w14:textId="122F9470" w:rsidR="00F13ED6" w:rsidRDefault="00F13ED6" w:rsidP="00F13ED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2846E8">
        <w:rPr>
          <w:rFonts w:ascii="Arial" w:hAnsi="Arial" w:cs="Arial"/>
          <w:sz w:val="22"/>
          <w:szCs w:val="22"/>
        </w:rPr>
        <w:t>4, 3 &amp; 2 = 9</w:t>
      </w:r>
      <w:r>
        <w:rPr>
          <w:rFonts w:ascii="Arial" w:hAnsi="Arial" w:cs="Arial"/>
          <w:sz w:val="22"/>
          <w:szCs w:val="22"/>
        </w:rPr>
        <w:t xml:space="preserve"> marks)</w:t>
      </w:r>
      <w:r w:rsidR="00437797">
        <w:rPr>
          <w:rFonts w:ascii="Arial" w:hAnsi="Arial" w:cs="Arial"/>
          <w:sz w:val="22"/>
          <w:szCs w:val="22"/>
        </w:rPr>
        <w:t xml:space="preserve"> </w:t>
      </w:r>
      <w:r w:rsidR="0041312C">
        <w:rPr>
          <w:rFonts w:ascii="Arial" w:hAnsi="Arial" w:cs="Arial"/>
          <w:sz w:val="22"/>
          <w:szCs w:val="22"/>
        </w:rPr>
        <w:t>(3.3.12, 3.3.13, 3.3.15)</w:t>
      </w:r>
    </w:p>
    <w:p w14:paraId="5B92D3DE" w14:textId="3E394AD7" w:rsidR="00F13ED6" w:rsidRDefault="00F13ED6" w:rsidP="00F13ED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particle that is projected from the top of a cliff of height 30 metres with a speed of </w:t>
      </w:r>
      <w:r w:rsidRPr="00F13ED6">
        <w:rPr>
          <w:rFonts w:ascii="Arial" w:hAnsi="Arial" w:cs="Arial"/>
          <w:position w:val="-6"/>
          <w:sz w:val="22"/>
          <w:szCs w:val="22"/>
        </w:rPr>
        <w:object w:dxaOrig="200" w:dyaOrig="220" w14:anchorId="230878A7">
          <v:shape id="_x0000_i1033" type="#_x0000_t75" style="width:10pt;height:11pt" o:ole="">
            <v:imagedata r:id="rId24" o:title=""/>
          </v:shape>
          <o:OLEObject Type="Embed" ProgID="Equation.DSMT4" ShapeID="_x0000_i1033" DrawAspect="Content" ObjectID="_1718007388" r:id="rId25"/>
        </w:object>
      </w:r>
      <w:r>
        <w:rPr>
          <w:rFonts w:ascii="Arial" w:hAnsi="Arial" w:cs="Arial"/>
          <w:sz w:val="22"/>
          <w:szCs w:val="22"/>
        </w:rPr>
        <w:t xml:space="preserve"> metres per second at an angle of </w:t>
      </w:r>
      <w:r w:rsidRPr="00F13ED6">
        <w:rPr>
          <w:rFonts w:ascii="Arial" w:hAnsi="Arial" w:cs="Arial"/>
          <w:position w:val="-6"/>
          <w:sz w:val="22"/>
          <w:szCs w:val="22"/>
        </w:rPr>
        <w:object w:dxaOrig="240" w:dyaOrig="220" w14:anchorId="4D1480CB">
          <v:shape id="_x0000_i1034" type="#_x0000_t75" style="width:12pt;height:11pt" o:ole="">
            <v:imagedata r:id="rId26" o:title=""/>
          </v:shape>
          <o:OLEObject Type="Embed" ProgID="Equation.DSMT4" ShapeID="_x0000_i1034" DrawAspect="Content" ObjectID="_1718007389" r:id="rId27"/>
        </w:object>
      </w:r>
      <w:r>
        <w:rPr>
          <w:rFonts w:ascii="Arial" w:hAnsi="Arial" w:cs="Arial"/>
          <w:sz w:val="22"/>
          <w:szCs w:val="22"/>
        </w:rPr>
        <w:t xml:space="preserve"> to the horizontal. Assume that the acceleration is constant at </w:t>
      </w:r>
      <w:r w:rsidRPr="00F13ED6">
        <w:rPr>
          <w:rFonts w:ascii="Arial" w:hAnsi="Arial" w:cs="Arial"/>
          <w:position w:val="-10"/>
          <w:sz w:val="22"/>
          <w:szCs w:val="22"/>
        </w:rPr>
        <w:object w:dxaOrig="840" w:dyaOrig="360" w14:anchorId="76CC0F98">
          <v:shape id="_x0000_i1035" type="#_x0000_t75" style="width:42pt;height:18pt" o:ole="">
            <v:imagedata r:id="rId28" o:title=""/>
          </v:shape>
          <o:OLEObject Type="Embed" ProgID="Equation.DSMT4" ShapeID="_x0000_i1035" DrawAspect="Content" ObjectID="_1718007390" r:id="rId29"/>
        </w:object>
      </w:r>
      <w:r>
        <w:rPr>
          <w:rFonts w:ascii="Arial" w:hAnsi="Arial" w:cs="Arial"/>
          <w:sz w:val="22"/>
          <w:szCs w:val="22"/>
        </w:rPr>
        <w:t xml:space="preserve"> towards the centre of the Earth. Let the origin of cartesian axes be at the </w:t>
      </w:r>
      <w:r w:rsidR="009539F2">
        <w:rPr>
          <w:rFonts w:ascii="Arial" w:hAnsi="Arial" w:cs="Arial"/>
          <w:sz w:val="22"/>
          <w:szCs w:val="22"/>
        </w:rPr>
        <w:t>base</w:t>
      </w:r>
      <w:r>
        <w:rPr>
          <w:rFonts w:ascii="Arial" w:hAnsi="Arial" w:cs="Arial"/>
          <w:sz w:val="22"/>
          <w:szCs w:val="22"/>
        </w:rPr>
        <w:t xml:space="preserve"> of the cliff as shown below with</w:t>
      </w:r>
      <w:r w:rsidR="00E034C9">
        <w:rPr>
          <w:rFonts w:ascii="Arial" w:hAnsi="Arial" w:cs="Arial"/>
          <w:sz w:val="22"/>
          <w:szCs w:val="22"/>
        </w:rPr>
        <w:t xml:space="preserve"> the appropriate unit vectors </w:t>
      </w:r>
      <w:r w:rsidR="00E034C9" w:rsidRPr="00E034C9">
        <w:rPr>
          <w:rFonts w:ascii="Arial" w:hAnsi="Arial" w:cs="Arial"/>
          <w:position w:val="-10"/>
          <w:sz w:val="22"/>
          <w:szCs w:val="22"/>
        </w:rPr>
        <w:object w:dxaOrig="520" w:dyaOrig="320" w14:anchorId="3235A2E3">
          <v:shape id="_x0000_i1036" type="#_x0000_t75" style="width:26pt;height:16pt" o:ole="">
            <v:imagedata r:id="rId30" o:title=""/>
          </v:shape>
          <o:OLEObject Type="Embed" ProgID="Equation.DSMT4" ShapeID="_x0000_i1036" DrawAspect="Content" ObjectID="_1718007391" r:id="rId31"/>
        </w:object>
      </w:r>
      <w:r w:rsidR="00E034C9">
        <w:rPr>
          <w:rFonts w:ascii="Arial" w:hAnsi="Arial" w:cs="Arial"/>
          <w:sz w:val="22"/>
          <w:szCs w:val="22"/>
        </w:rPr>
        <w:t>.</w:t>
      </w:r>
    </w:p>
    <w:p w14:paraId="11019CD3" w14:textId="05EA06AC" w:rsidR="00E034C9" w:rsidRDefault="00E034C9" w:rsidP="00F13ED6">
      <w:pPr>
        <w:rPr>
          <w:rFonts w:ascii="Arial" w:hAnsi="Arial" w:cs="Arial"/>
          <w:sz w:val="22"/>
          <w:szCs w:val="22"/>
        </w:rPr>
      </w:pPr>
    </w:p>
    <w:p w14:paraId="7E0EBAEA" w14:textId="1C0F79E7" w:rsidR="00E034C9" w:rsidRDefault="00E034C9" w:rsidP="00F13ED6">
      <w:pPr>
        <w:rPr>
          <w:rFonts w:ascii="Arial" w:hAnsi="Arial" w:cs="Arial"/>
          <w:sz w:val="22"/>
          <w:szCs w:val="22"/>
        </w:rPr>
      </w:pPr>
    </w:p>
    <w:p w14:paraId="18C45349" w14:textId="3EBBCC1F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4592885E" w14:textId="40FA35FA" w:rsidR="009539F2" w:rsidRDefault="00DA47D5" w:rsidP="00F13ED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719" w:dyaOrig="1040" w14:anchorId="591B3494">
          <v:shape id="_x0000_s1142" type="#_x0000_t75" style="position:absolute;margin-left:0;margin-top:-25.3pt;width:316.5pt;height:232pt;z-index:251658240">
            <v:imagedata r:id="rId32" o:title=""/>
          </v:shape>
          <o:OLEObject Type="Embed" ProgID="FXDraw.Graphic" ShapeID="_x0000_s1142" DrawAspect="Content" ObjectID="_1718007404" r:id="rId33"/>
        </w:object>
      </w:r>
    </w:p>
    <w:p w14:paraId="3C151D9F" w14:textId="111E406B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509A12AD" w14:textId="41CB4D77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2F67A72C" w14:textId="36850DC4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296DD652" w14:textId="75C3D184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7449AAF6" w14:textId="4930A2DE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69E4F018" w14:textId="0EDBB392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1D849C44" w14:textId="036BA756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53FF3E6C" w14:textId="020A8736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68F1CB27" w14:textId="1F0B7B47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168510B0" w14:textId="09DDE4C4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209DE8DB" w14:textId="64FACF21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04E92053" w14:textId="7E89C2E0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06060A75" w14:textId="30CBE061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186BB3B8" w14:textId="76DA6272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32FFAFFE" w14:textId="160F716D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697F2761" w14:textId="4E16AAB3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569F7589" w14:textId="0F28A2B6" w:rsidR="009539F2" w:rsidRDefault="00D42A50" w:rsidP="00F13ED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D42A50">
        <w:rPr>
          <w:rFonts w:ascii="Arial" w:hAnsi="Arial" w:cs="Arial"/>
          <w:position w:val="-30"/>
          <w:sz w:val="22"/>
          <w:szCs w:val="22"/>
        </w:rPr>
        <w:object w:dxaOrig="1579" w:dyaOrig="720" w14:anchorId="6F41C8DB">
          <v:shape id="_x0000_i1037" type="#_x0000_t75" style="width:79pt;height:36pt" o:ole="">
            <v:imagedata r:id="rId34" o:title=""/>
          </v:shape>
          <o:OLEObject Type="Embed" ProgID="Equation.DSMT4" ShapeID="_x0000_i1037" DrawAspect="Content" ObjectID="_1718007392" r:id="rId35"/>
        </w:object>
      </w:r>
      <w:r>
        <w:rPr>
          <w:rFonts w:ascii="Arial" w:hAnsi="Arial" w:cs="Arial"/>
          <w:sz w:val="22"/>
          <w:szCs w:val="22"/>
        </w:rPr>
        <w:t>.</w:t>
      </w:r>
    </w:p>
    <w:p w14:paraId="24F6E31B" w14:textId="5311F8A0" w:rsidR="00D42A50" w:rsidRPr="00D42A50" w:rsidRDefault="00D42A50" w:rsidP="00D64083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vector integration, show how to derive the position vector </w:t>
      </w:r>
      <w:r w:rsidRPr="00D42A50">
        <w:rPr>
          <w:rFonts w:ascii="Arial" w:hAnsi="Arial" w:cs="Arial"/>
          <w:position w:val="-4"/>
          <w:sz w:val="22"/>
          <w:szCs w:val="22"/>
        </w:rPr>
        <w:object w:dxaOrig="180" w:dyaOrig="200" w14:anchorId="787FB111">
          <v:shape id="_x0000_i1038" type="#_x0000_t75" style="width:9pt;height:10pt" o:ole="">
            <v:imagedata r:id="rId36" o:title=""/>
          </v:shape>
          <o:OLEObject Type="Embed" ProgID="Equation.DSMT4" ShapeID="_x0000_i1038" DrawAspect="Content" ObjectID="_1718007393" r:id="rId37"/>
        </w:object>
      </w:r>
      <w:r>
        <w:rPr>
          <w:rFonts w:ascii="Arial" w:hAnsi="Arial" w:cs="Arial"/>
          <w:sz w:val="22"/>
          <w:szCs w:val="22"/>
        </w:rPr>
        <w:t xml:space="preserve"> at time </w:t>
      </w:r>
      <w:r w:rsidRPr="00D42A50">
        <w:rPr>
          <w:rFonts w:ascii="Arial" w:hAnsi="Arial" w:cs="Arial"/>
          <w:position w:val="-6"/>
          <w:sz w:val="22"/>
          <w:szCs w:val="22"/>
        </w:rPr>
        <w:object w:dxaOrig="139" w:dyaOrig="240" w14:anchorId="26F30C66">
          <v:shape id="_x0000_i1039" type="#_x0000_t75" style="width:7pt;height:12pt" o:ole="">
            <v:imagedata r:id="rId38" o:title=""/>
          </v:shape>
          <o:OLEObject Type="Embed" ProgID="Equation.DSMT4" ShapeID="_x0000_i1039" DrawAspect="Content" ObjectID="_1718007394" r:id="rId39"/>
        </w:object>
      </w:r>
      <w:r>
        <w:rPr>
          <w:rFonts w:ascii="Arial" w:hAnsi="Arial" w:cs="Arial"/>
          <w:sz w:val="22"/>
          <w:szCs w:val="22"/>
        </w:rPr>
        <w:t xml:space="preserve"> seconds in terms of </w:t>
      </w:r>
      <w:r w:rsidRPr="00D42A50">
        <w:rPr>
          <w:rFonts w:ascii="Arial" w:hAnsi="Arial" w:cs="Arial"/>
          <w:position w:val="-6"/>
          <w:sz w:val="22"/>
          <w:szCs w:val="22"/>
        </w:rPr>
        <w:object w:dxaOrig="620" w:dyaOrig="279" w14:anchorId="72A75B44">
          <v:shape id="_x0000_i1040" type="#_x0000_t75" style="width:31pt;height:14pt" o:ole="">
            <v:imagedata r:id="rId40" o:title=""/>
          </v:shape>
          <o:OLEObject Type="Embed" ProgID="Equation.DSMT4" ShapeID="_x0000_i1040" DrawAspect="Content" ObjectID="_1718007395" r:id="rId41"/>
        </w:object>
      </w:r>
      <w:r>
        <w:rPr>
          <w:rFonts w:ascii="Arial" w:hAnsi="Arial" w:cs="Arial"/>
          <w:sz w:val="22"/>
          <w:szCs w:val="22"/>
        </w:rPr>
        <w:t>.</w:t>
      </w:r>
      <w:r w:rsidR="002846E8">
        <w:rPr>
          <w:rFonts w:ascii="Arial" w:hAnsi="Arial" w:cs="Arial"/>
          <w:sz w:val="22"/>
          <w:szCs w:val="22"/>
        </w:rPr>
        <w:t xml:space="preserve"> Show all steps.</w:t>
      </w:r>
    </w:p>
    <w:p w14:paraId="71F94F72" w14:textId="0469B7FC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66C403DA" w14:textId="08D4C313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654C7390" w14:textId="737BEE22" w:rsidR="002846E8" w:rsidRDefault="002846E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46B90A6" w14:textId="4940E30C" w:rsidR="009539F2" w:rsidRDefault="002846E8" w:rsidP="00D64083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Show how to derive the cartesian equation for the path of the particle in terms of </w:t>
      </w:r>
      <w:r w:rsidRPr="00D42A50">
        <w:rPr>
          <w:rFonts w:ascii="Arial" w:hAnsi="Arial" w:cs="Arial"/>
          <w:position w:val="-6"/>
          <w:sz w:val="22"/>
          <w:szCs w:val="22"/>
        </w:rPr>
        <w:object w:dxaOrig="620" w:dyaOrig="279" w14:anchorId="622FED04">
          <v:shape id="_x0000_i1041" type="#_x0000_t75" style="width:31pt;height:14pt" o:ole="">
            <v:imagedata r:id="rId40" o:title=""/>
          </v:shape>
          <o:OLEObject Type="Embed" ProgID="Equation.DSMT4" ShapeID="_x0000_i1041" DrawAspect="Content" ObjectID="_1718007396" r:id="rId42"/>
        </w:object>
      </w:r>
      <w:r>
        <w:rPr>
          <w:rFonts w:ascii="Arial" w:hAnsi="Arial" w:cs="Arial"/>
          <w:sz w:val="22"/>
          <w:szCs w:val="22"/>
        </w:rPr>
        <w:t>.</w:t>
      </w:r>
    </w:p>
    <w:p w14:paraId="33B5ABDA" w14:textId="78AAA646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45B9BDFF" w14:textId="01BAAF24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71DDA0D6" w14:textId="5E702AC1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10250602" w14:textId="776430AC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59AC2E4B" w14:textId="3D78DE2B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60EFF92D" w14:textId="71372037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6ADBDB42" w14:textId="0F7767CB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72D5911D" w14:textId="062CF27C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055F36B9" w14:textId="30C3091C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45414FF6" w14:textId="75A57392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674F94C2" w14:textId="730AC5E4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7F56BFD9" w14:textId="3E0AEA22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43C4EF65" w14:textId="7520D5BF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07B4FB59" w14:textId="59531C13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6468E123" w14:textId="2691EC8F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472CF28E" w14:textId="22620BCD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266B85A0" w14:textId="05F20FEA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32592DBE" w14:textId="223CB289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0D99E373" w14:textId="77777777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40CC69F5" w14:textId="7D09B23E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7807F758" w14:textId="64A8F0DD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5ED6B830" w14:textId="77777777" w:rsidR="0049479B" w:rsidRDefault="002846E8" w:rsidP="00D64083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bookmarkStart w:id="0" w:name="_Hlk107223735"/>
      <w:r>
        <w:rPr>
          <w:rFonts w:ascii="Arial" w:hAnsi="Arial" w:cs="Arial"/>
          <w:sz w:val="22"/>
          <w:szCs w:val="22"/>
        </w:rPr>
        <w:t>Set up an equation</w:t>
      </w:r>
      <w:r w:rsidR="0049479B">
        <w:rPr>
          <w:rFonts w:ascii="Arial" w:hAnsi="Arial" w:cs="Arial"/>
          <w:sz w:val="22"/>
          <w:szCs w:val="22"/>
        </w:rPr>
        <w:t xml:space="preserve"> in terms of </w:t>
      </w:r>
      <w:r w:rsidR="0049479B" w:rsidRPr="0049479B">
        <w:rPr>
          <w:rFonts w:ascii="Arial" w:hAnsi="Arial" w:cs="Arial"/>
          <w:position w:val="-6"/>
          <w:sz w:val="22"/>
          <w:szCs w:val="22"/>
        </w:rPr>
        <w:object w:dxaOrig="960" w:dyaOrig="279" w14:anchorId="569088AB">
          <v:shape id="_x0000_i1042" type="#_x0000_t75" style="width:48pt;height:14pt" o:ole="">
            <v:imagedata r:id="rId43" o:title=""/>
          </v:shape>
          <o:OLEObject Type="Embed" ProgID="Equation.DSMT4" ShapeID="_x0000_i1042" DrawAspect="Content" ObjectID="_1718007397" r:id="rId44"/>
        </w:object>
      </w:r>
      <w:r w:rsidR="0049479B">
        <w:rPr>
          <w:rFonts w:ascii="Arial" w:hAnsi="Arial" w:cs="Arial"/>
          <w:sz w:val="22"/>
          <w:szCs w:val="22"/>
        </w:rPr>
        <w:t xml:space="preserve"> ONLY</w:t>
      </w:r>
      <w:r>
        <w:rPr>
          <w:rFonts w:ascii="Arial" w:hAnsi="Arial" w:cs="Arial"/>
          <w:sz w:val="22"/>
          <w:szCs w:val="22"/>
        </w:rPr>
        <w:t>, but do not solve, that would allow the range</w:t>
      </w:r>
      <w:r w:rsidR="0049479B">
        <w:rPr>
          <w:rFonts w:ascii="Arial" w:hAnsi="Arial" w:cs="Arial"/>
          <w:sz w:val="22"/>
          <w:szCs w:val="22"/>
        </w:rPr>
        <w:t xml:space="preserve"> </w:t>
      </w:r>
    </w:p>
    <w:p w14:paraId="402D3EE7" w14:textId="620E6F75" w:rsidR="002846E8" w:rsidRDefault="0049479B" w:rsidP="0049479B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Pr="0049479B">
        <w:rPr>
          <w:rFonts w:ascii="Arial" w:hAnsi="Arial" w:cs="Arial"/>
          <w:position w:val="-6"/>
          <w:sz w:val="22"/>
          <w:szCs w:val="22"/>
        </w:rPr>
        <w:object w:dxaOrig="200" w:dyaOrig="220" w14:anchorId="2411BBA6">
          <v:shape id="_x0000_i1043" type="#_x0000_t75" style="width:10pt;height:11pt" o:ole="">
            <v:imagedata r:id="rId45" o:title=""/>
          </v:shape>
          <o:OLEObject Type="Embed" ProgID="Equation.DSMT4" ShapeID="_x0000_i1043" DrawAspect="Content" ObjectID="_1718007398" r:id="rId46"/>
        </w:object>
      </w:r>
      <w:r>
        <w:rPr>
          <w:rFonts w:ascii="Arial" w:hAnsi="Arial" w:cs="Arial"/>
          <w:sz w:val="22"/>
          <w:szCs w:val="22"/>
        </w:rPr>
        <w:t>)</w:t>
      </w:r>
      <w:r w:rsidR="002846E8">
        <w:rPr>
          <w:rFonts w:ascii="Arial" w:hAnsi="Arial" w:cs="Arial"/>
          <w:sz w:val="22"/>
          <w:szCs w:val="22"/>
        </w:rPr>
        <w:t xml:space="preserve"> to be determined where the particle hits the floor from the base of the cliff.</w:t>
      </w:r>
    </w:p>
    <w:bookmarkEnd w:id="0"/>
    <w:p w14:paraId="3A3848A5" w14:textId="2541B231" w:rsidR="009A37B0" w:rsidRDefault="009A37B0" w:rsidP="009A37B0">
      <w:pPr>
        <w:rPr>
          <w:rFonts w:ascii="Arial" w:hAnsi="Arial" w:cs="Arial"/>
          <w:sz w:val="22"/>
          <w:szCs w:val="22"/>
        </w:rPr>
      </w:pPr>
    </w:p>
    <w:p w14:paraId="645DBC2B" w14:textId="7B08B611" w:rsidR="009A37B0" w:rsidRDefault="009A37B0" w:rsidP="009A37B0">
      <w:pPr>
        <w:rPr>
          <w:rFonts w:ascii="Arial" w:hAnsi="Arial" w:cs="Arial"/>
          <w:sz w:val="22"/>
          <w:szCs w:val="22"/>
        </w:rPr>
      </w:pPr>
    </w:p>
    <w:p w14:paraId="183D96AD" w14:textId="0DCA1EED" w:rsidR="009A37B0" w:rsidRDefault="009A37B0" w:rsidP="009A37B0">
      <w:pPr>
        <w:rPr>
          <w:rFonts w:ascii="Arial" w:hAnsi="Arial" w:cs="Arial"/>
          <w:sz w:val="22"/>
          <w:szCs w:val="22"/>
        </w:rPr>
      </w:pPr>
    </w:p>
    <w:p w14:paraId="1E1126CB" w14:textId="1309F22C" w:rsidR="009A37B0" w:rsidRDefault="009A37B0" w:rsidP="009A37B0">
      <w:pPr>
        <w:rPr>
          <w:rFonts w:ascii="Arial" w:hAnsi="Arial" w:cs="Arial"/>
          <w:sz w:val="22"/>
          <w:szCs w:val="22"/>
        </w:rPr>
      </w:pPr>
    </w:p>
    <w:p w14:paraId="7F9C2CD7" w14:textId="2571306A" w:rsidR="009A37B0" w:rsidRDefault="009A37B0" w:rsidP="009A37B0">
      <w:pPr>
        <w:rPr>
          <w:rFonts w:ascii="Arial" w:hAnsi="Arial" w:cs="Arial"/>
          <w:sz w:val="22"/>
          <w:szCs w:val="22"/>
        </w:rPr>
      </w:pPr>
    </w:p>
    <w:p w14:paraId="025B132D" w14:textId="7AFB4F74" w:rsidR="009A37B0" w:rsidRDefault="009A37B0" w:rsidP="009A37B0">
      <w:pPr>
        <w:rPr>
          <w:rFonts w:ascii="Arial" w:hAnsi="Arial" w:cs="Arial"/>
          <w:sz w:val="22"/>
          <w:szCs w:val="22"/>
        </w:rPr>
      </w:pPr>
    </w:p>
    <w:p w14:paraId="1624187F" w14:textId="01CC7437" w:rsidR="009A37B0" w:rsidRDefault="009A37B0" w:rsidP="009A37B0">
      <w:pPr>
        <w:rPr>
          <w:rFonts w:ascii="Arial" w:hAnsi="Arial" w:cs="Arial"/>
          <w:sz w:val="22"/>
          <w:szCs w:val="22"/>
        </w:rPr>
      </w:pPr>
    </w:p>
    <w:p w14:paraId="1B931EAD" w14:textId="760C8B45" w:rsidR="009A37B0" w:rsidRDefault="009A37B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A47BE4A" w14:textId="7897D9ED" w:rsidR="009A37B0" w:rsidRDefault="009A37B0" w:rsidP="009A37B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</w:t>
      </w:r>
      <w:r w:rsidR="00CB7D68">
        <w:rPr>
          <w:rFonts w:ascii="Arial" w:hAnsi="Arial" w:cs="Arial"/>
          <w:sz w:val="22"/>
          <w:szCs w:val="22"/>
        </w:rPr>
        <w:t xml:space="preserve"> (</w:t>
      </w:r>
      <w:r w:rsidR="00913CBD">
        <w:rPr>
          <w:rFonts w:ascii="Arial" w:hAnsi="Arial" w:cs="Arial"/>
          <w:sz w:val="22"/>
          <w:szCs w:val="22"/>
        </w:rPr>
        <w:t>4</w:t>
      </w:r>
      <w:r w:rsidR="00CB7D68">
        <w:rPr>
          <w:rFonts w:ascii="Arial" w:hAnsi="Arial" w:cs="Arial"/>
          <w:sz w:val="22"/>
          <w:szCs w:val="22"/>
        </w:rPr>
        <w:t xml:space="preserve"> marks)</w:t>
      </w:r>
      <w:r w:rsidR="0041312C">
        <w:rPr>
          <w:rFonts w:ascii="Arial" w:hAnsi="Arial" w:cs="Arial"/>
          <w:sz w:val="22"/>
          <w:szCs w:val="22"/>
        </w:rPr>
        <w:t xml:space="preserve"> (4.2.1)</w:t>
      </w:r>
    </w:p>
    <w:p w14:paraId="0CD70804" w14:textId="425EE3CC" w:rsidR="00CB7D68" w:rsidRDefault="00CB7D68" w:rsidP="009A37B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913CBD" w:rsidRPr="00CB7D68">
        <w:rPr>
          <w:rFonts w:ascii="Arial" w:hAnsi="Arial" w:cs="Arial"/>
          <w:position w:val="-10"/>
          <w:sz w:val="22"/>
          <w:szCs w:val="22"/>
        </w:rPr>
        <w:object w:dxaOrig="1740" w:dyaOrig="360" w14:anchorId="4E5D08F4">
          <v:shape id="_x0000_i1044" type="#_x0000_t75" style="width:87pt;height:18pt" o:ole="">
            <v:imagedata r:id="rId47" o:title=""/>
          </v:shape>
          <o:OLEObject Type="Embed" ProgID="Equation.DSMT4" ShapeID="_x0000_i1044" DrawAspect="Content" ObjectID="_1718007399" r:id="rId48"/>
        </w:object>
      </w:r>
      <w:r w:rsidR="00913CBD">
        <w:rPr>
          <w:rFonts w:ascii="Arial" w:hAnsi="Arial" w:cs="Arial"/>
          <w:sz w:val="22"/>
          <w:szCs w:val="22"/>
        </w:rPr>
        <w:t xml:space="preserve">, determine </w:t>
      </w:r>
      <w:r w:rsidR="00913CBD" w:rsidRPr="00913CBD">
        <w:rPr>
          <w:rFonts w:ascii="Arial" w:hAnsi="Arial" w:cs="Arial"/>
          <w:position w:val="-24"/>
          <w:sz w:val="22"/>
          <w:szCs w:val="22"/>
        </w:rPr>
        <w:object w:dxaOrig="1020" w:dyaOrig="660" w14:anchorId="1AF8ED5A">
          <v:shape id="_x0000_i1045" type="#_x0000_t75" style="width:51pt;height:33pt" o:ole="">
            <v:imagedata r:id="rId49" o:title=""/>
          </v:shape>
          <o:OLEObject Type="Embed" ProgID="Equation.DSMT4" ShapeID="_x0000_i1045" DrawAspect="Content" ObjectID="_1718007400" r:id="rId50"/>
        </w:object>
      </w:r>
      <w:r w:rsidR="00913CBD">
        <w:rPr>
          <w:rFonts w:ascii="Arial" w:hAnsi="Arial" w:cs="Arial"/>
          <w:sz w:val="22"/>
          <w:szCs w:val="22"/>
        </w:rPr>
        <w:t xml:space="preserve"> in terms of </w:t>
      </w:r>
      <w:r w:rsidR="00913CBD" w:rsidRPr="00913CBD">
        <w:rPr>
          <w:rFonts w:ascii="Arial" w:hAnsi="Arial" w:cs="Arial"/>
          <w:position w:val="-10"/>
          <w:sz w:val="22"/>
          <w:szCs w:val="22"/>
        </w:rPr>
        <w:object w:dxaOrig="600" w:dyaOrig="320" w14:anchorId="2C750519">
          <v:shape id="_x0000_i1046" type="#_x0000_t75" style="width:30pt;height:16pt" o:ole="">
            <v:imagedata r:id="rId51" o:title=""/>
          </v:shape>
          <o:OLEObject Type="Embed" ProgID="Equation.DSMT4" ShapeID="_x0000_i1046" DrawAspect="Content" ObjectID="_1718007401" r:id="rId52"/>
        </w:object>
      </w:r>
      <w:r w:rsidR="0055085E">
        <w:rPr>
          <w:rFonts w:ascii="Arial" w:hAnsi="Arial" w:cs="Arial"/>
          <w:sz w:val="22"/>
          <w:szCs w:val="22"/>
        </w:rPr>
        <w:t>only</w:t>
      </w:r>
      <w:r w:rsidR="00913CBD">
        <w:rPr>
          <w:rFonts w:ascii="Arial" w:hAnsi="Arial" w:cs="Arial"/>
          <w:sz w:val="22"/>
          <w:szCs w:val="22"/>
        </w:rPr>
        <w:t>.</w:t>
      </w:r>
    </w:p>
    <w:p w14:paraId="61175101" w14:textId="568B8734" w:rsidR="00913CBD" w:rsidRDefault="00913CBD" w:rsidP="009A37B0">
      <w:pPr>
        <w:rPr>
          <w:rFonts w:ascii="Arial" w:hAnsi="Arial" w:cs="Arial"/>
          <w:sz w:val="22"/>
          <w:szCs w:val="22"/>
        </w:rPr>
      </w:pPr>
    </w:p>
    <w:p w14:paraId="41CEA8B0" w14:textId="302A36C3" w:rsidR="00913CBD" w:rsidRDefault="00913CBD" w:rsidP="009A37B0">
      <w:pPr>
        <w:rPr>
          <w:rFonts w:ascii="Arial" w:hAnsi="Arial" w:cs="Arial"/>
          <w:sz w:val="22"/>
          <w:szCs w:val="22"/>
        </w:rPr>
      </w:pPr>
    </w:p>
    <w:p w14:paraId="5E83B3F9" w14:textId="7D9C4F30" w:rsidR="00913CBD" w:rsidRDefault="00913CBD" w:rsidP="009A37B0">
      <w:pPr>
        <w:rPr>
          <w:rFonts w:ascii="Arial" w:hAnsi="Arial" w:cs="Arial"/>
          <w:sz w:val="22"/>
          <w:szCs w:val="22"/>
        </w:rPr>
      </w:pPr>
    </w:p>
    <w:p w14:paraId="7096EEAD" w14:textId="694F67FE" w:rsidR="00913CBD" w:rsidRDefault="00913CBD" w:rsidP="009A37B0">
      <w:pPr>
        <w:rPr>
          <w:rFonts w:ascii="Arial" w:hAnsi="Arial" w:cs="Arial"/>
          <w:sz w:val="22"/>
          <w:szCs w:val="22"/>
        </w:rPr>
      </w:pPr>
    </w:p>
    <w:p w14:paraId="265572F0" w14:textId="372717BC" w:rsidR="00913CBD" w:rsidRDefault="00913CBD" w:rsidP="009A37B0">
      <w:pPr>
        <w:rPr>
          <w:rFonts w:ascii="Arial" w:hAnsi="Arial" w:cs="Arial"/>
          <w:sz w:val="22"/>
          <w:szCs w:val="22"/>
        </w:rPr>
      </w:pPr>
    </w:p>
    <w:p w14:paraId="71C66A20" w14:textId="63E23DDE" w:rsidR="00913CBD" w:rsidRDefault="00913CBD" w:rsidP="009A37B0">
      <w:pPr>
        <w:rPr>
          <w:rFonts w:ascii="Arial" w:hAnsi="Arial" w:cs="Arial"/>
          <w:sz w:val="22"/>
          <w:szCs w:val="22"/>
        </w:rPr>
      </w:pPr>
    </w:p>
    <w:p w14:paraId="796C4B61" w14:textId="4A94D15B" w:rsidR="00913CBD" w:rsidRDefault="00913CBD" w:rsidP="009A37B0">
      <w:pPr>
        <w:rPr>
          <w:rFonts w:ascii="Arial" w:hAnsi="Arial" w:cs="Arial"/>
          <w:sz w:val="22"/>
          <w:szCs w:val="22"/>
        </w:rPr>
      </w:pPr>
    </w:p>
    <w:p w14:paraId="4A30797B" w14:textId="40B15354" w:rsidR="00913CBD" w:rsidRDefault="00913CBD" w:rsidP="009A37B0">
      <w:pPr>
        <w:rPr>
          <w:rFonts w:ascii="Arial" w:hAnsi="Arial" w:cs="Arial"/>
          <w:sz w:val="22"/>
          <w:szCs w:val="22"/>
        </w:rPr>
      </w:pPr>
    </w:p>
    <w:p w14:paraId="6DD689B7" w14:textId="7B1180A5" w:rsidR="00913CBD" w:rsidRDefault="00913CBD" w:rsidP="009A37B0">
      <w:pPr>
        <w:rPr>
          <w:rFonts w:ascii="Arial" w:hAnsi="Arial" w:cs="Arial"/>
          <w:sz w:val="22"/>
          <w:szCs w:val="22"/>
        </w:rPr>
      </w:pPr>
    </w:p>
    <w:p w14:paraId="698142AF" w14:textId="1EE82073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4A318C55" w14:textId="69E16754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0745E22D" w14:textId="1F0297F7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418C9A60" w14:textId="4A0B1ED4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27AA8F92" w14:textId="5552A4BC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5E86B230" w14:textId="706EB8DF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62B73041" w14:textId="0A541338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56720B7B" w14:textId="702F5A1A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63A09147" w14:textId="21F2381F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645FC33E" w14:textId="77777777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61D00776" w14:textId="04BB1429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180117A7" w14:textId="7CF52254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6332E75A" w14:textId="32E244D5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2D7770C1" w14:textId="5A2D59A1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18D45433" w14:textId="25685F00" w:rsidR="004142EB" w:rsidRDefault="004142EB" w:rsidP="009A37B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574C19">
        <w:rPr>
          <w:rFonts w:ascii="Arial" w:hAnsi="Arial" w:cs="Arial"/>
          <w:sz w:val="22"/>
          <w:szCs w:val="22"/>
        </w:rPr>
        <w:t>3 &amp; 4 = 7</w:t>
      </w:r>
      <w:r>
        <w:rPr>
          <w:rFonts w:ascii="Arial" w:hAnsi="Arial" w:cs="Arial"/>
          <w:sz w:val="22"/>
          <w:szCs w:val="22"/>
        </w:rPr>
        <w:t xml:space="preserve"> marks)</w:t>
      </w:r>
      <w:r w:rsidR="0041312C">
        <w:rPr>
          <w:rFonts w:ascii="Arial" w:hAnsi="Arial" w:cs="Arial"/>
          <w:sz w:val="22"/>
          <w:szCs w:val="22"/>
        </w:rPr>
        <w:t xml:space="preserve"> </w:t>
      </w:r>
      <w:r w:rsidR="00B475E6">
        <w:rPr>
          <w:rFonts w:ascii="Arial" w:hAnsi="Arial" w:cs="Arial"/>
          <w:sz w:val="22"/>
          <w:szCs w:val="22"/>
        </w:rPr>
        <w:t>(4.2.1)</w:t>
      </w:r>
    </w:p>
    <w:p w14:paraId="60427564" w14:textId="2B3E6AF1" w:rsidR="004142EB" w:rsidRDefault="004142EB" w:rsidP="009A37B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integrals:</w:t>
      </w:r>
    </w:p>
    <w:p w14:paraId="14997978" w14:textId="48D21463" w:rsidR="004142EB" w:rsidRDefault="004142EB" w:rsidP="00D64083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4142EB">
        <w:rPr>
          <w:rFonts w:ascii="Arial" w:hAnsi="Arial" w:cs="Arial"/>
          <w:position w:val="-28"/>
          <w:sz w:val="22"/>
          <w:szCs w:val="22"/>
        </w:rPr>
        <w:object w:dxaOrig="2180" w:dyaOrig="660" w14:anchorId="46CB2687">
          <v:shape id="_x0000_i1047" type="#_x0000_t75" style="width:109pt;height:33pt" o:ole="">
            <v:imagedata r:id="rId53" o:title=""/>
          </v:shape>
          <o:OLEObject Type="Embed" ProgID="Equation.DSMT4" ShapeID="_x0000_i1047" DrawAspect="Content" ObjectID="_1718007402" r:id="rId5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3E650543" w14:textId="50BC2FCA" w:rsidR="004142EB" w:rsidRDefault="004142EB" w:rsidP="004142EB">
      <w:pPr>
        <w:rPr>
          <w:rFonts w:ascii="Arial" w:hAnsi="Arial" w:cs="Arial"/>
          <w:sz w:val="22"/>
          <w:szCs w:val="22"/>
        </w:rPr>
      </w:pPr>
    </w:p>
    <w:p w14:paraId="5E82342B" w14:textId="44184304" w:rsidR="004142EB" w:rsidRDefault="004142EB" w:rsidP="004142EB">
      <w:pPr>
        <w:rPr>
          <w:rFonts w:ascii="Arial" w:hAnsi="Arial" w:cs="Arial"/>
          <w:sz w:val="22"/>
          <w:szCs w:val="22"/>
        </w:rPr>
      </w:pPr>
    </w:p>
    <w:p w14:paraId="71CFD1C8" w14:textId="4CAFE3FC" w:rsidR="004142EB" w:rsidRDefault="004142EB" w:rsidP="004142EB">
      <w:pPr>
        <w:rPr>
          <w:rFonts w:ascii="Arial" w:hAnsi="Arial" w:cs="Arial"/>
          <w:sz w:val="22"/>
          <w:szCs w:val="22"/>
        </w:rPr>
      </w:pPr>
    </w:p>
    <w:p w14:paraId="12CA1DFB" w14:textId="6EECDB15" w:rsidR="004142EB" w:rsidRDefault="004142EB" w:rsidP="004142EB">
      <w:pPr>
        <w:rPr>
          <w:rFonts w:ascii="Arial" w:hAnsi="Arial" w:cs="Arial"/>
          <w:sz w:val="22"/>
          <w:szCs w:val="22"/>
        </w:rPr>
      </w:pPr>
    </w:p>
    <w:p w14:paraId="0F9D979D" w14:textId="2BCE1390" w:rsidR="004142EB" w:rsidRDefault="004142EB" w:rsidP="004142EB">
      <w:pPr>
        <w:rPr>
          <w:rFonts w:ascii="Arial" w:hAnsi="Arial" w:cs="Arial"/>
          <w:sz w:val="22"/>
          <w:szCs w:val="22"/>
        </w:rPr>
      </w:pPr>
    </w:p>
    <w:p w14:paraId="1BD157A0" w14:textId="491B6692" w:rsidR="004142EB" w:rsidRDefault="004142E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B3AD9E3" w14:textId="2A90A62F" w:rsidR="004142EB" w:rsidRDefault="001A3D53" w:rsidP="00D64083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C97F2D">
        <w:rPr>
          <w:position w:val="-36"/>
        </w:rPr>
        <w:object w:dxaOrig="1880" w:dyaOrig="780" w14:anchorId="2BA66C2C">
          <v:shape id="_x0000_i1052" type="#_x0000_t75" style="width:94pt;height:39pt" o:ole="">
            <v:imagedata r:id="rId55" o:title=""/>
          </v:shape>
          <o:OLEObject Type="Embed" ProgID="Equation.DSMT4" ShapeID="_x0000_i1052" DrawAspect="Content" ObjectID="_1718007403" r:id="rId56"/>
        </w:object>
      </w:r>
      <w:r w:rsidR="004142EB">
        <w:rPr>
          <w:rFonts w:ascii="Arial" w:hAnsi="Arial" w:cs="Arial"/>
          <w:sz w:val="22"/>
          <w:szCs w:val="22"/>
        </w:rPr>
        <w:t xml:space="preserve"> </w:t>
      </w:r>
    </w:p>
    <w:p w14:paraId="12031830" w14:textId="53A2BEB8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257B6E0A" w14:textId="0B393D45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2DF0260E" w14:textId="70F0C472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5FAD2FB1" w14:textId="120B70E5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5BF6C1A1" w14:textId="246F1F6C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56153538" w14:textId="06A78E06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65002623" w14:textId="3A7D90D0" w:rsidR="00AA02C0" w:rsidRDefault="00AA02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E295CD1" w14:textId="13916636" w:rsidR="00574C19" w:rsidRDefault="00AA02C0" w:rsidP="00574C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403671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  <w:r w:rsidR="00B475E6">
        <w:rPr>
          <w:rFonts w:ascii="Arial" w:hAnsi="Arial" w:cs="Arial"/>
          <w:sz w:val="22"/>
          <w:szCs w:val="22"/>
        </w:rPr>
        <w:t xml:space="preserve"> (4.1.1, 4.2.2)</w:t>
      </w:r>
    </w:p>
    <w:p w14:paraId="6DCB69EF" w14:textId="303B5020" w:rsidR="00AA02C0" w:rsidRDefault="00AA02C0" w:rsidP="00574C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lighthouse that is 50 metres away from the shore. On the shore is a long brick wall. The light on the lighthouse is rotating at 4 revolutions per second. Determine the </w:t>
      </w:r>
      <w:r w:rsidR="00B901CF">
        <w:rPr>
          <w:rFonts w:ascii="Arial" w:hAnsi="Arial" w:cs="Arial"/>
          <w:sz w:val="22"/>
          <w:szCs w:val="22"/>
        </w:rPr>
        <w:t xml:space="preserve">exact </w:t>
      </w:r>
      <w:r>
        <w:rPr>
          <w:rFonts w:ascii="Arial" w:hAnsi="Arial" w:cs="Arial"/>
          <w:sz w:val="22"/>
          <w:szCs w:val="22"/>
        </w:rPr>
        <w:t>speed of the dot of light on the wall at a point 3 metres from the point directly opposite the lighthouse as shown below.</w:t>
      </w:r>
    </w:p>
    <w:p w14:paraId="76CFBC78" w14:textId="1A7E3A9C" w:rsidR="00AA02C0" w:rsidRDefault="00AA02C0" w:rsidP="00574C19">
      <w:pPr>
        <w:rPr>
          <w:rFonts w:ascii="Arial" w:hAnsi="Arial" w:cs="Arial"/>
          <w:sz w:val="22"/>
          <w:szCs w:val="22"/>
        </w:rPr>
      </w:pPr>
    </w:p>
    <w:p w14:paraId="779B459D" w14:textId="1ACA9B2A" w:rsidR="00AA02C0" w:rsidRDefault="00AA02C0" w:rsidP="00574C19">
      <w:pPr>
        <w:rPr>
          <w:rFonts w:ascii="Arial" w:hAnsi="Arial" w:cs="Arial"/>
          <w:sz w:val="22"/>
          <w:szCs w:val="22"/>
        </w:rPr>
      </w:pPr>
    </w:p>
    <w:p w14:paraId="69AF48F0" w14:textId="048DFF40" w:rsidR="00AA02C0" w:rsidRDefault="00AA02C0" w:rsidP="00574C19">
      <w:pPr>
        <w:rPr>
          <w:rFonts w:ascii="Arial" w:hAnsi="Arial" w:cs="Arial"/>
          <w:sz w:val="22"/>
          <w:szCs w:val="22"/>
        </w:rPr>
      </w:pPr>
    </w:p>
    <w:p w14:paraId="5685E87B" w14:textId="6A34934B" w:rsidR="00AA02C0" w:rsidRDefault="00DA47D5" w:rsidP="00574C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719" w:dyaOrig="1040" w14:anchorId="7E039190">
          <v:shape id="_x0000_s1143" type="#_x0000_t75" style="position:absolute;margin-left:0;margin-top:0;width:417pt;height:296pt;z-index:251659264">
            <v:imagedata r:id="rId57" o:title=""/>
          </v:shape>
          <o:OLEObject Type="Embed" ProgID="FXDraw.Graphic" ShapeID="_x0000_s1143" DrawAspect="Content" ObjectID="_1718007405" r:id="rId58"/>
        </w:object>
      </w:r>
    </w:p>
    <w:p w14:paraId="679277AA" w14:textId="7905A020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67DCF6FD" w14:textId="22FC426C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428CDC09" w14:textId="30E224F4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6EB07CC1" w14:textId="03AEE955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683A2709" w14:textId="19F87736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6C021E84" w14:textId="2859AE3B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137DE614" w14:textId="5FF03C2B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1E413296" w14:textId="77777777" w:rsidR="00574C19" w:rsidRPr="00574C19" w:rsidRDefault="00574C19" w:rsidP="00574C19">
      <w:pPr>
        <w:rPr>
          <w:rFonts w:ascii="Arial" w:hAnsi="Arial" w:cs="Arial"/>
          <w:sz w:val="22"/>
          <w:szCs w:val="22"/>
        </w:rPr>
      </w:pPr>
    </w:p>
    <w:sectPr w:rsidR="00574C19" w:rsidRPr="00574C19" w:rsidSect="00C50199">
      <w:headerReference w:type="default" r:id="rId59"/>
      <w:footerReference w:type="default" r:id="rId60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E15D6A" w14:textId="77777777" w:rsidR="00144D45" w:rsidRDefault="00144D45" w:rsidP="001037DD">
      <w:r>
        <w:separator/>
      </w:r>
    </w:p>
  </w:endnote>
  <w:endnote w:type="continuationSeparator" w:id="0">
    <w:p w14:paraId="374D0D2E" w14:textId="77777777" w:rsidR="00144D45" w:rsidRDefault="00144D45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5B6821" w14:textId="77777777" w:rsidR="00144D45" w:rsidRDefault="00144D45" w:rsidP="001037DD">
      <w:r>
        <w:separator/>
      </w:r>
    </w:p>
  </w:footnote>
  <w:footnote w:type="continuationSeparator" w:id="0">
    <w:p w14:paraId="1FEE3BC4" w14:textId="77777777" w:rsidR="00144D45" w:rsidRDefault="00144D45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D34233"/>
    <w:multiLevelType w:val="hybridMultilevel"/>
    <w:tmpl w:val="3CDC49E6"/>
    <w:lvl w:ilvl="0" w:tplc="91CEF1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A45141"/>
    <w:multiLevelType w:val="hybridMultilevel"/>
    <w:tmpl w:val="8A7C301E"/>
    <w:lvl w:ilvl="0" w:tplc="D5001F1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5C5999"/>
    <w:multiLevelType w:val="hybridMultilevel"/>
    <w:tmpl w:val="7178A2FE"/>
    <w:lvl w:ilvl="0" w:tplc="F8EE7A9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3A452F"/>
    <w:multiLevelType w:val="hybridMultilevel"/>
    <w:tmpl w:val="F9BEB954"/>
    <w:lvl w:ilvl="0" w:tplc="8D3A4D1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491631"/>
    <w:multiLevelType w:val="hybridMultilevel"/>
    <w:tmpl w:val="0086568E"/>
    <w:lvl w:ilvl="0" w:tplc="3ACADA66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num w:numId="1" w16cid:durableId="1862820845">
    <w:abstractNumId w:val="0"/>
  </w:num>
  <w:num w:numId="2" w16cid:durableId="1254784632">
    <w:abstractNumId w:val="4"/>
  </w:num>
  <w:num w:numId="3" w16cid:durableId="1180893510">
    <w:abstractNumId w:val="2"/>
  </w:num>
  <w:num w:numId="4" w16cid:durableId="1187404621">
    <w:abstractNumId w:val="1"/>
  </w:num>
  <w:num w:numId="5" w16cid:durableId="1665400856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50199"/>
    <w:rsid w:val="00000B94"/>
    <w:rsid w:val="00001930"/>
    <w:rsid w:val="00004B0F"/>
    <w:rsid w:val="00026D2D"/>
    <w:rsid w:val="00031CDE"/>
    <w:rsid w:val="00032B87"/>
    <w:rsid w:val="0003778D"/>
    <w:rsid w:val="00052AE1"/>
    <w:rsid w:val="0005510D"/>
    <w:rsid w:val="000613D6"/>
    <w:rsid w:val="0006327F"/>
    <w:rsid w:val="00072092"/>
    <w:rsid w:val="00077CA5"/>
    <w:rsid w:val="00094D56"/>
    <w:rsid w:val="000A24ED"/>
    <w:rsid w:val="000A3251"/>
    <w:rsid w:val="000A62D4"/>
    <w:rsid w:val="000A65B9"/>
    <w:rsid w:val="000B7FA4"/>
    <w:rsid w:val="000C5536"/>
    <w:rsid w:val="000D10A5"/>
    <w:rsid w:val="000E245C"/>
    <w:rsid w:val="000E40F2"/>
    <w:rsid w:val="000F4F02"/>
    <w:rsid w:val="000F5C75"/>
    <w:rsid w:val="0010102D"/>
    <w:rsid w:val="001037DD"/>
    <w:rsid w:val="00107C6F"/>
    <w:rsid w:val="00117CD9"/>
    <w:rsid w:val="001267E0"/>
    <w:rsid w:val="00131E4F"/>
    <w:rsid w:val="00132551"/>
    <w:rsid w:val="00144D45"/>
    <w:rsid w:val="0014550E"/>
    <w:rsid w:val="00167866"/>
    <w:rsid w:val="00170754"/>
    <w:rsid w:val="00172885"/>
    <w:rsid w:val="00176BBE"/>
    <w:rsid w:val="001A3D53"/>
    <w:rsid w:val="001A6915"/>
    <w:rsid w:val="001A7A57"/>
    <w:rsid w:val="001B085E"/>
    <w:rsid w:val="001B3A8E"/>
    <w:rsid w:val="001C1AA9"/>
    <w:rsid w:val="001C2556"/>
    <w:rsid w:val="001D2A28"/>
    <w:rsid w:val="001D392C"/>
    <w:rsid w:val="001E5017"/>
    <w:rsid w:val="001E7A4C"/>
    <w:rsid w:val="001F1C31"/>
    <w:rsid w:val="00202370"/>
    <w:rsid w:val="00206F23"/>
    <w:rsid w:val="0021427B"/>
    <w:rsid w:val="00221DBF"/>
    <w:rsid w:val="002252D6"/>
    <w:rsid w:val="00225664"/>
    <w:rsid w:val="002268FB"/>
    <w:rsid w:val="002437E3"/>
    <w:rsid w:val="002454C5"/>
    <w:rsid w:val="00246FED"/>
    <w:rsid w:val="00254F85"/>
    <w:rsid w:val="00255A81"/>
    <w:rsid w:val="00260D31"/>
    <w:rsid w:val="00266D5C"/>
    <w:rsid w:val="002675DB"/>
    <w:rsid w:val="00267767"/>
    <w:rsid w:val="002678D5"/>
    <w:rsid w:val="00270B0F"/>
    <w:rsid w:val="00274198"/>
    <w:rsid w:val="002829F1"/>
    <w:rsid w:val="002846E8"/>
    <w:rsid w:val="00286054"/>
    <w:rsid w:val="00286AD8"/>
    <w:rsid w:val="002871C0"/>
    <w:rsid w:val="002A0DA3"/>
    <w:rsid w:val="002A6E2D"/>
    <w:rsid w:val="002B285D"/>
    <w:rsid w:val="002B5A0E"/>
    <w:rsid w:val="002C1D61"/>
    <w:rsid w:val="002C7DA4"/>
    <w:rsid w:val="002D3851"/>
    <w:rsid w:val="002D4890"/>
    <w:rsid w:val="002E1470"/>
    <w:rsid w:val="002F2999"/>
    <w:rsid w:val="002F6A3F"/>
    <w:rsid w:val="00303603"/>
    <w:rsid w:val="0031008A"/>
    <w:rsid w:val="00312DB6"/>
    <w:rsid w:val="003171E3"/>
    <w:rsid w:val="00317C65"/>
    <w:rsid w:val="00323824"/>
    <w:rsid w:val="00334620"/>
    <w:rsid w:val="00350E26"/>
    <w:rsid w:val="00366F6F"/>
    <w:rsid w:val="00373198"/>
    <w:rsid w:val="00374B05"/>
    <w:rsid w:val="0038354D"/>
    <w:rsid w:val="003837BA"/>
    <w:rsid w:val="00383C5C"/>
    <w:rsid w:val="00386FE4"/>
    <w:rsid w:val="0039576C"/>
    <w:rsid w:val="0039795F"/>
    <w:rsid w:val="003A1703"/>
    <w:rsid w:val="003B13BA"/>
    <w:rsid w:val="003B6FDC"/>
    <w:rsid w:val="003D29E5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3671"/>
    <w:rsid w:val="0041312C"/>
    <w:rsid w:val="004142EB"/>
    <w:rsid w:val="00416292"/>
    <w:rsid w:val="00424A72"/>
    <w:rsid w:val="004272C1"/>
    <w:rsid w:val="00430284"/>
    <w:rsid w:val="00437797"/>
    <w:rsid w:val="0044203A"/>
    <w:rsid w:val="0045152D"/>
    <w:rsid w:val="004661C8"/>
    <w:rsid w:val="00473F79"/>
    <w:rsid w:val="004749A0"/>
    <w:rsid w:val="00483A62"/>
    <w:rsid w:val="004865C4"/>
    <w:rsid w:val="004876E3"/>
    <w:rsid w:val="0049479B"/>
    <w:rsid w:val="004A1A08"/>
    <w:rsid w:val="004A77A6"/>
    <w:rsid w:val="004B24DA"/>
    <w:rsid w:val="004B4244"/>
    <w:rsid w:val="004B7E17"/>
    <w:rsid w:val="004D5E49"/>
    <w:rsid w:val="004E60A7"/>
    <w:rsid w:val="004F0CAC"/>
    <w:rsid w:val="004F3932"/>
    <w:rsid w:val="004F4BC8"/>
    <w:rsid w:val="00512FAE"/>
    <w:rsid w:val="00517A5E"/>
    <w:rsid w:val="0053208E"/>
    <w:rsid w:val="0053635E"/>
    <w:rsid w:val="00543834"/>
    <w:rsid w:val="0055085E"/>
    <w:rsid w:val="005658AC"/>
    <w:rsid w:val="00565C18"/>
    <w:rsid w:val="005674BC"/>
    <w:rsid w:val="0057000E"/>
    <w:rsid w:val="00574C19"/>
    <w:rsid w:val="00577656"/>
    <w:rsid w:val="00585801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199F"/>
    <w:rsid w:val="00654382"/>
    <w:rsid w:val="00672C9F"/>
    <w:rsid w:val="00696923"/>
    <w:rsid w:val="006B6B1F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E7E51"/>
    <w:rsid w:val="006F2C24"/>
    <w:rsid w:val="00704323"/>
    <w:rsid w:val="0071038B"/>
    <w:rsid w:val="007249FC"/>
    <w:rsid w:val="00726294"/>
    <w:rsid w:val="00726992"/>
    <w:rsid w:val="0073181D"/>
    <w:rsid w:val="00736B77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670D6"/>
    <w:rsid w:val="00775D67"/>
    <w:rsid w:val="007776A7"/>
    <w:rsid w:val="00786A4D"/>
    <w:rsid w:val="00786B9E"/>
    <w:rsid w:val="007909A3"/>
    <w:rsid w:val="00796C8D"/>
    <w:rsid w:val="00797D52"/>
    <w:rsid w:val="007B1EDE"/>
    <w:rsid w:val="007C6D47"/>
    <w:rsid w:val="007D1A22"/>
    <w:rsid w:val="007D2BC3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15EAA"/>
    <w:rsid w:val="00821281"/>
    <w:rsid w:val="00823261"/>
    <w:rsid w:val="00825C73"/>
    <w:rsid w:val="008275B0"/>
    <w:rsid w:val="00832A73"/>
    <w:rsid w:val="00840E0F"/>
    <w:rsid w:val="00842EA1"/>
    <w:rsid w:val="008467A6"/>
    <w:rsid w:val="00846DE9"/>
    <w:rsid w:val="008539A8"/>
    <w:rsid w:val="00856846"/>
    <w:rsid w:val="008615A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D6E61"/>
    <w:rsid w:val="008E7D7F"/>
    <w:rsid w:val="00902D80"/>
    <w:rsid w:val="00913CBD"/>
    <w:rsid w:val="00924879"/>
    <w:rsid w:val="0092785A"/>
    <w:rsid w:val="00930042"/>
    <w:rsid w:val="009314BF"/>
    <w:rsid w:val="00952693"/>
    <w:rsid w:val="009539F2"/>
    <w:rsid w:val="0097488B"/>
    <w:rsid w:val="0097592A"/>
    <w:rsid w:val="00987A60"/>
    <w:rsid w:val="009A37B0"/>
    <w:rsid w:val="009A606B"/>
    <w:rsid w:val="009B631A"/>
    <w:rsid w:val="009D3CA9"/>
    <w:rsid w:val="009D4911"/>
    <w:rsid w:val="009E4F74"/>
    <w:rsid w:val="009F1169"/>
    <w:rsid w:val="00A01B56"/>
    <w:rsid w:val="00A0314C"/>
    <w:rsid w:val="00A12695"/>
    <w:rsid w:val="00A13CF9"/>
    <w:rsid w:val="00A14844"/>
    <w:rsid w:val="00A209EA"/>
    <w:rsid w:val="00A36C87"/>
    <w:rsid w:val="00A40B6D"/>
    <w:rsid w:val="00A41B40"/>
    <w:rsid w:val="00A4676E"/>
    <w:rsid w:val="00A545EA"/>
    <w:rsid w:val="00A57771"/>
    <w:rsid w:val="00A57F83"/>
    <w:rsid w:val="00A6296C"/>
    <w:rsid w:val="00A63B48"/>
    <w:rsid w:val="00A65AA4"/>
    <w:rsid w:val="00A80E6B"/>
    <w:rsid w:val="00A83D37"/>
    <w:rsid w:val="00AA02C0"/>
    <w:rsid w:val="00AA5E48"/>
    <w:rsid w:val="00AB12C3"/>
    <w:rsid w:val="00AB4AAD"/>
    <w:rsid w:val="00AB4CE6"/>
    <w:rsid w:val="00AB7428"/>
    <w:rsid w:val="00AC0EC1"/>
    <w:rsid w:val="00AC594C"/>
    <w:rsid w:val="00AD14FD"/>
    <w:rsid w:val="00AD6DF3"/>
    <w:rsid w:val="00AD71D6"/>
    <w:rsid w:val="00AE7610"/>
    <w:rsid w:val="00AF0025"/>
    <w:rsid w:val="00AF3605"/>
    <w:rsid w:val="00AF68CA"/>
    <w:rsid w:val="00AF785B"/>
    <w:rsid w:val="00B063F8"/>
    <w:rsid w:val="00B06853"/>
    <w:rsid w:val="00B129E7"/>
    <w:rsid w:val="00B16624"/>
    <w:rsid w:val="00B20080"/>
    <w:rsid w:val="00B23CBA"/>
    <w:rsid w:val="00B251E5"/>
    <w:rsid w:val="00B3622C"/>
    <w:rsid w:val="00B43082"/>
    <w:rsid w:val="00B45380"/>
    <w:rsid w:val="00B475E6"/>
    <w:rsid w:val="00B513E1"/>
    <w:rsid w:val="00B52C51"/>
    <w:rsid w:val="00B54CA2"/>
    <w:rsid w:val="00B56348"/>
    <w:rsid w:val="00B6557E"/>
    <w:rsid w:val="00B70464"/>
    <w:rsid w:val="00B70F20"/>
    <w:rsid w:val="00B772D7"/>
    <w:rsid w:val="00B901CF"/>
    <w:rsid w:val="00B92C45"/>
    <w:rsid w:val="00B940B1"/>
    <w:rsid w:val="00B941C3"/>
    <w:rsid w:val="00B94B3C"/>
    <w:rsid w:val="00B956B8"/>
    <w:rsid w:val="00BA32BD"/>
    <w:rsid w:val="00BA3471"/>
    <w:rsid w:val="00BB0A13"/>
    <w:rsid w:val="00BB6B47"/>
    <w:rsid w:val="00BD16A8"/>
    <w:rsid w:val="00BD487D"/>
    <w:rsid w:val="00BE709D"/>
    <w:rsid w:val="00BF5E8A"/>
    <w:rsid w:val="00C009E2"/>
    <w:rsid w:val="00C01C0F"/>
    <w:rsid w:val="00C0225D"/>
    <w:rsid w:val="00C04D26"/>
    <w:rsid w:val="00C22B39"/>
    <w:rsid w:val="00C35305"/>
    <w:rsid w:val="00C36125"/>
    <w:rsid w:val="00C410C9"/>
    <w:rsid w:val="00C41629"/>
    <w:rsid w:val="00C4486B"/>
    <w:rsid w:val="00C50199"/>
    <w:rsid w:val="00C54504"/>
    <w:rsid w:val="00C639FD"/>
    <w:rsid w:val="00C66ADA"/>
    <w:rsid w:val="00C71B79"/>
    <w:rsid w:val="00C80614"/>
    <w:rsid w:val="00C818D3"/>
    <w:rsid w:val="00C910CC"/>
    <w:rsid w:val="00C928B0"/>
    <w:rsid w:val="00C95106"/>
    <w:rsid w:val="00CA1D71"/>
    <w:rsid w:val="00CA7380"/>
    <w:rsid w:val="00CB7D68"/>
    <w:rsid w:val="00CC5F32"/>
    <w:rsid w:val="00CC7572"/>
    <w:rsid w:val="00CD3E0B"/>
    <w:rsid w:val="00CD4934"/>
    <w:rsid w:val="00CF3147"/>
    <w:rsid w:val="00CF475B"/>
    <w:rsid w:val="00D0446C"/>
    <w:rsid w:val="00D10FCC"/>
    <w:rsid w:val="00D11671"/>
    <w:rsid w:val="00D13D3C"/>
    <w:rsid w:val="00D179E8"/>
    <w:rsid w:val="00D27699"/>
    <w:rsid w:val="00D427C0"/>
    <w:rsid w:val="00D42A50"/>
    <w:rsid w:val="00D51D76"/>
    <w:rsid w:val="00D64083"/>
    <w:rsid w:val="00D7197A"/>
    <w:rsid w:val="00D741BB"/>
    <w:rsid w:val="00D758CA"/>
    <w:rsid w:val="00D75950"/>
    <w:rsid w:val="00D77623"/>
    <w:rsid w:val="00D8107A"/>
    <w:rsid w:val="00D825EA"/>
    <w:rsid w:val="00D83879"/>
    <w:rsid w:val="00D87DD4"/>
    <w:rsid w:val="00D91F08"/>
    <w:rsid w:val="00D93DD4"/>
    <w:rsid w:val="00D93E67"/>
    <w:rsid w:val="00DA2BB6"/>
    <w:rsid w:val="00DA47D5"/>
    <w:rsid w:val="00DA6A49"/>
    <w:rsid w:val="00DB3924"/>
    <w:rsid w:val="00DB556A"/>
    <w:rsid w:val="00DB5ADB"/>
    <w:rsid w:val="00DC16BB"/>
    <w:rsid w:val="00DD1D0C"/>
    <w:rsid w:val="00E034C9"/>
    <w:rsid w:val="00E10FEA"/>
    <w:rsid w:val="00E2016C"/>
    <w:rsid w:val="00E30EF4"/>
    <w:rsid w:val="00E32793"/>
    <w:rsid w:val="00E3635C"/>
    <w:rsid w:val="00E621E8"/>
    <w:rsid w:val="00E71C4B"/>
    <w:rsid w:val="00E73055"/>
    <w:rsid w:val="00ED1044"/>
    <w:rsid w:val="00EE22E6"/>
    <w:rsid w:val="00EF2DCA"/>
    <w:rsid w:val="00EF6D80"/>
    <w:rsid w:val="00F023A2"/>
    <w:rsid w:val="00F03206"/>
    <w:rsid w:val="00F07073"/>
    <w:rsid w:val="00F13ED6"/>
    <w:rsid w:val="00F13FE9"/>
    <w:rsid w:val="00F158DB"/>
    <w:rsid w:val="00F222BF"/>
    <w:rsid w:val="00F24CD1"/>
    <w:rsid w:val="00F25E59"/>
    <w:rsid w:val="00F33324"/>
    <w:rsid w:val="00F34E43"/>
    <w:rsid w:val="00F36AC2"/>
    <w:rsid w:val="00F428CD"/>
    <w:rsid w:val="00F5574B"/>
    <w:rsid w:val="00F624C5"/>
    <w:rsid w:val="00F67B6A"/>
    <w:rsid w:val="00F73234"/>
    <w:rsid w:val="00F752DB"/>
    <w:rsid w:val="00F76E6C"/>
    <w:rsid w:val="00F92682"/>
    <w:rsid w:val="00FB1448"/>
    <w:rsid w:val="00FB7E21"/>
    <w:rsid w:val="00FC0DAC"/>
    <w:rsid w:val="00FE1EED"/>
    <w:rsid w:val="00FE4CCA"/>
    <w:rsid w:val="00FF4F62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4"/>
    <o:shapelayout v:ext="edit">
      <o:idmap v:ext="edit" data="1"/>
    </o:shapelayout>
  </w:shapeDefaults>
  <w:decimalSymbol w:val="."/>
  <w:listSeparator w:val=","/>
  <w14:docId w14:val="1DA82937"/>
  <w15:docId w15:val="{285F59E4-A082-483A-A05E-7F299C507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png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8</Pages>
  <Words>505</Words>
  <Characters>288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dc:description/>
  <cp:lastModifiedBy>WHITE Mark [Perth Modern School]</cp:lastModifiedBy>
  <cp:revision>4</cp:revision>
  <cp:lastPrinted>2022-04-26T05:12:00Z</cp:lastPrinted>
  <dcterms:created xsi:type="dcterms:W3CDTF">2022-06-24T01:30:00Z</dcterms:created>
  <dcterms:modified xsi:type="dcterms:W3CDTF">2022-06-29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